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63" r:id="rId4"/>
    <p:sldId id="261" r:id="rId5"/>
    <p:sldId id="259" r:id="rId6"/>
    <p:sldId id="262" r:id="rId7"/>
    <p:sldId id="260" r:id="rId8"/>
    <p:sldId id="264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ngxu Miao" initials="CM" lastIdx="1" clrIdx="0">
    <p:extLst>
      <p:ext uri="{19B8F6BF-5375-455C-9EA6-DF929625EA0E}">
        <p15:presenceInfo xmlns:p15="http://schemas.microsoft.com/office/powerpoint/2012/main" userId="23afda4fa0a164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7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180023" cy="18002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3-08T23:41:51.683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0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0.wmf"/><Relationship Id="rId1" Type="http://schemas.openxmlformats.org/officeDocument/2006/relationships/image" Target="../media/image23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A586D-4907-41A0-B96B-07AF945B8311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DE8B70-57AD-4BA1-B233-F73A568750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0998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E8B70-57AD-4BA1-B233-F73A568750E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6671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E8B70-57AD-4BA1-B233-F73A568750E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690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425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721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30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239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062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299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793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758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429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272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610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4930F8-CC7B-44D4-991E-9F1C44D839D8}" type="datetimeFigureOut">
              <a:rPr lang="zh-CN" altLang="en-US" smtClean="0"/>
              <a:t>2017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A33034-8981-4B57-8929-C8FA2C80D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132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1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415402" y="1628770"/>
            <a:ext cx="9541219" cy="3600460"/>
            <a:chOff x="1415402" y="1628770"/>
            <a:chExt cx="9541219" cy="3600460"/>
          </a:xfrm>
        </p:grpSpPr>
        <p:grpSp>
          <p:nvGrpSpPr>
            <p:cNvPr id="20" name="组合 19"/>
            <p:cNvGrpSpPr/>
            <p:nvPr/>
          </p:nvGrpSpPr>
          <p:grpSpPr>
            <a:xfrm>
              <a:off x="1415402" y="1628770"/>
              <a:ext cx="9541219" cy="3600460"/>
              <a:chOff x="1415402" y="1628770"/>
              <a:chExt cx="9541219" cy="3600460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1415402" y="2978943"/>
                <a:ext cx="1980253" cy="90011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3200" dirty="0" smtClean="0"/>
                  <a:t>极限</a:t>
                </a:r>
                <a:endParaRPr lang="zh-CN" altLang="en-US" sz="3200" dirty="0"/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5195885" y="1628770"/>
                <a:ext cx="1980253" cy="3600460"/>
                <a:chOff x="5105874" y="1088701"/>
                <a:chExt cx="1980253" cy="3600460"/>
              </a:xfrm>
            </p:grpSpPr>
            <p:sp>
              <p:nvSpPr>
                <p:cNvPr id="5" name="圆角矩形 4"/>
                <p:cNvSpPr/>
                <p:nvPr/>
              </p:nvSpPr>
              <p:spPr>
                <a:xfrm>
                  <a:off x="5105874" y="1088701"/>
                  <a:ext cx="1980253" cy="90011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3200" dirty="0" smtClean="0"/>
                    <a:t>微分</a:t>
                  </a:r>
                  <a:endParaRPr lang="zh-CN" altLang="en-US" sz="3200" dirty="0"/>
                </a:p>
              </p:txBody>
            </p:sp>
            <p:sp>
              <p:nvSpPr>
                <p:cNvPr id="6" name="圆角矩形 5"/>
                <p:cNvSpPr/>
                <p:nvPr/>
              </p:nvSpPr>
              <p:spPr>
                <a:xfrm>
                  <a:off x="5105874" y="3789046"/>
                  <a:ext cx="1980253" cy="90011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3200" dirty="0" smtClean="0"/>
                    <a:t>积分</a:t>
                  </a:r>
                  <a:endParaRPr lang="zh-CN" altLang="en-US" sz="3200" dirty="0"/>
                </a:p>
              </p:txBody>
            </p:sp>
          </p:grpSp>
          <p:sp>
            <p:nvSpPr>
              <p:cNvPr id="7" name="圆角矩形 6"/>
              <p:cNvSpPr/>
              <p:nvPr/>
            </p:nvSpPr>
            <p:spPr>
              <a:xfrm>
                <a:off x="8976368" y="2978942"/>
                <a:ext cx="1980253" cy="90011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3200" dirty="0" smtClean="0"/>
                  <a:t>自然科学</a:t>
                </a:r>
                <a:endParaRPr lang="zh-CN" altLang="en-US" sz="3200" dirty="0"/>
              </a:p>
            </p:txBody>
          </p:sp>
          <p:cxnSp>
            <p:nvCxnSpPr>
              <p:cNvPr id="9" name="直接箭头连接符 8"/>
              <p:cNvCxnSpPr>
                <a:stCxn id="4" idx="3"/>
                <a:endCxn id="5" idx="1"/>
              </p:cNvCxnSpPr>
              <p:nvPr/>
            </p:nvCxnSpPr>
            <p:spPr>
              <a:xfrm flipV="1">
                <a:off x="3395655" y="2078828"/>
                <a:ext cx="1800230" cy="135017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stCxn id="4" idx="3"/>
                <a:endCxn id="6" idx="1"/>
              </p:cNvCxnSpPr>
              <p:nvPr/>
            </p:nvCxnSpPr>
            <p:spPr>
              <a:xfrm>
                <a:off x="3395655" y="3429001"/>
                <a:ext cx="1800230" cy="13501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>
                <a:stCxn id="6" idx="3"/>
                <a:endCxn id="7" idx="1"/>
              </p:cNvCxnSpPr>
              <p:nvPr/>
            </p:nvCxnSpPr>
            <p:spPr>
              <a:xfrm flipV="1">
                <a:off x="7176138" y="3429000"/>
                <a:ext cx="1800230" cy="135017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5" idx="3"/>
                <a:endCxn id="7" idx="1"/>
              </p:cNvCxnSpPr>
              <p:nvPr/>
            </p:nvCxnSpPr>
            <p:spPr>
              <a:xfrm>
                <a:off x="7176138" y="2078828"/>
                <a:ext cx="1800230" cy="13501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" name="文本框 1"/>
            <p:cNvSpPr txBox="1"/>
            <p:nvPr/>
          </p:nvSpPr>
          <p:spPr>
            <a:xfrm rot="19335745">
              <a:off x="3497231" y="2082743"/>
              <a:ext cx="16202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导数</a:t>
              </a:r>
              <a:r>
                <a:rPr lang="zh-CN" altLang="en-US" dirty="0" smtClean="0"/>
                <a:t>概念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 rot="2304521">
              <a:off x="3391119" y="4255822"/>
              <a:ext cx="18099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黎曼积分</a:t>
              </a:r>
              <a:r>
                <a:rPr lang="zh-CN" altLang="en-US" dirty="0" smtClean="0"/>
                <a:t>概念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33557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合 81"/>
          <p:cNvGrpSpPr/>
          <p:nvPr/>
        </p:nvGrpSpPr>
        <p:grpSpPr>
          <a:xfrm>
            <a:off x="2621558" y="2209970"/>
            <a:ext cx="8188405" cy="2512941"/>
            <a:chOff x="2621558" y="2209970"/>
            <a:chExt cx="8188405" cy="2512941"/>
          </a:xfrm>
        </p:grpSpPr>
        <p:grpSp>
          <p:nvGrpSpPr>
            <p:cNvPr id="32" name="组合 31"/>
            <p:cNvGrpSpPr/>
            <p:nvPr/>
          </p:nvGrpSpPr>
          <p:grpSpPr>
            <a:xfrm>
              <a:off x="2621558" y="2532732"/>
              <a:ext cx="180023" cy="1309211"/>
              <a:chOff x="1775448" y="1808793"/>
              <a:chExt cx="180023" cy="1309211"/>
            </a:xfrm>
            <a:solidFill>
              <a:schemeClr val="bg1"/>
            </a:solidFill>
          </p:grpSpPr>
          <p:cxnSp>
            <p:nvCxnSpPr>
              <p:cNvPr id="18" name="直接连接符 17"/>
              <p:cNvCxnSpPr/>
              <p:nvPr/>
            </p:nvCxnSpPr>
            <p:spPr>
              <a:xfrm flipV="1">
                <a:off x="1775448" y="1808793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V="1">
                <a:off x="1775448" y="1949941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1775448" y="2091089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flipV="1">
                <a:off x="1775448" y="2232237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 flipV="1">
                <a:off x="1775448" y="2373385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1775448" y="2514533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1775448" y="2655681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1775448" y="2796829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1775448" y="2937981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连接符 30"/>
            <p:cNvCxnSpPr/>
            <p:nvPr/>
          </p:nvCxnSpPr>
          <p:spPr>
            <a:xfrm>
              <a:off x="2819678" y="2350948"/>
              <a:ext cx="1" cy="1644730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组合 48"/>
            <p:cNvGrpSpPr/>
            <p:nvPr/>
          </p:nvGrpSpPr>
          <p:grpSpPr>
            <a:xfrm>
              <a:off x="2844608" y="2873475"/>
              <a:ext cx="6931641" cy="564592"/>
              <a:chOff x="1988339" y="2183504"/>
              <a:chExt cx="6931641" cy="564592"/>
            </a:xfrm>
          </p:grpSpPr>
          <p:sp>
            <p:nvSpPr>
              <p:cNvPr id="35" name="等腰三角形 34"/>
              <p:cNvSpPr/>
              <p:nvPr/>
            </p:nvSpPr>
            <p:spPr>
              <a:xfrm rot="5400000">
                <a:off x="1960468" y="2256368"/>
                <a:ext cx="465342" cy="409599"/>
              </a:xfrm>
              <a:prstGeom prst="triangl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2264381" y="2340107"/>
                <a:ext cx="231159" cy="23115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521128" y="2183504"/>
                <a:ext cx="5524325" cy="56459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 flipV="1">
                <a:off x="2495540" y="2452545"/>
                <a:ext cx="6424440" cy="1"/>
              </a:xfrm>
              <a:prstGeom prst="line">
                <a:avLst/>
              </a:prstGeom>
              <a:ln w="254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954687" y="3510747"/>
              <a:ext cx="9001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mb10" panose="020B0500000000000000" pitchFamily="34" charset="0"/>
                  <a:cs typeface="Times New Roman" panose="02020603050405020304" pitchFamily="18" charset="0"/>
                </a:rPr>
                <a:t>E</a:t>
              </a:r>
              <a:endParaRPr lang="zh-CN" altLang="en-US" sz="12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875057" y="3510747"/>
              <a:ext cx="9001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Cmb10" panose="020B0500000000000000" pitchFamily="34" charset="0"/>
                  <a:cs typeface="Times New Roman" panose="02020603050405020304" pitchFamily="18" charset="0"/>
                </a:rPr>
                <a:t>A</a:t>
              </a:r>
              <a:endParaRPr lang="zh-CN" altLang="en-US" sz="12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6147645" y="4261246"/>
              <a:ext cx="9001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Cmb10" panose="020B0500000000000000" pitchFamily="34" charset="0"/>
                  <a:cs typeface="Times New Roman" panose="02020603050405020304" pitchFamily="18" charset="0"/>
                </a:rPr>
                <a:t>L</a:t>
              </a:r>
              <a:endParaRPr lang="zh-CN" altLang="en-US" sz="12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3419159" y="2708908"/>
              <a:ext cx="5513363" cy="0"/>
              <a:chOff x="2731950" y="1541090"/>
              <a:chExt cx="5513363" cy="0"/>
            </a:xfrm>
          </p:grpSpPr>
          <p:cxnSp>
            <p:nvCxnSpPr>
              <p:cNvPr id="60" name="直接箭头连接符 59"/>
              <p:cNvCxnSpPr/>
              <p:nvPr/>
            </p:nvCxnSpPr>
            <p:spPr>
              <a:xfrm>
                <a:off x="608507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/>
              <p:cNvCxnSpPr/>
              <p:nvPr/>
            </p:nvCxnSpPr>
            <p:spPr>
              <a:xfrm>
                <a:off x="273195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>
                <a:off x="7761631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/>
              <p:cNvCxnSpPr/>
              <p:nvPr/>
            </p:nvCxnSpPr>
            <p:spPr>
              <a:xfrm>
                <a:off x="692335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/>
              <p:cNvCxnSpPr/>
              <p:nvPr/>
            </p:nvCxnSpPr>
            <p:spPr>
              <a:xfrm>
                <a:off x="357023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/>
              <p:cNvCxnSpPr/>
              <p:nvPr/>
            </p:nvCxnSpPr>
            <p:spPr>
              <a:xfrm>
                <a:off x="440851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箭头连接符 67"/>
              <p:cNvCxnSpPr/>
              <p:nvPr/>
            </p:nvCxnSpPr>
            <p:spPr>
              <a:xfrm>
                <a:off x="524679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文本框 69"/>
            <p:cNvSpPr txBox="1"/>
            <p:nvPr/>
          </p:nvSpPr>
          <p:spPr>
            <a:xfrm>
              <a:off x="4489409" y="2209970"/>
              <a:ext cx="42165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latin typeface="Cmb10" panose="020B0500000000000000" pitchFamily="34" charset="0"/>
                  <a:cs typeface="Times New Roman" panose="02020603050405020304" pitchFamily="18" charset="0"/>
                </a:rPr>
                <a:t>长度方向上受到均布载荷</a:t>
              </a:r>
              <a:r>
                <a:rPr lang="en-US" altLang="zh-CN" sz="2000" dirty="0">
                  <a:latin typeface="Cmb10" panose="020B0500000000000000" pitchFamily="34" charset="0"/>
                  <a:cs typeface="Times New Roman" panose="02020603050405020304" pitchFamily="18" charset="0"/>
                </a:rPr>
                <a:t>p</a:t>
              </a:r>
              <a:endParaRPr lang="zh-CN" altLang="en-US" sz="11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9909848" y="3054602"/>
              <a:ext cx="9001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6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3395655" y="3789046"/>
              <a:ext cx="5536867" cy="526352"/>
              <a:chOff x="2742912" y="3419105"/>
              <a:chExt cx="5536867" cy="526352"/>
            </a:xfrm>
          </p:grpSpPr>
          <p:cxnSp>
            <p:nvCxnSpPr>
              <p:cNvPr id="57" name="直接连接符 56"/>
              <p:cNvCxnSpPr/>
              <p:nvPr/>
            </p:nvCxnSpPr>
            <p:spPr>
              <a:xfrm flipV="1">
                <a:off x="2742912" y="3682281"/>
                <a:ext cx="5536867" cy="9895"/>
              </a:xfrm>
              <a:prstGeom prst="line">
                <a:avLst/>
              </a:prstGeom>
              <a:ln w="19050" cmpd="sng"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2742912" y="3419105"/>
                <a:ext cx="0" cy="52635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>
                <a:off x="8279779" y="3419105"/>
                <a:ext cx="0" cy="52635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79026"/>
              </p:ext>
            </p:extLst>
          </p:nvPr>
        </p:nvGraphicFramePr>
        <p:xfrm>
          <a:off x="9767581" y="3293111"/>
          <a:ext cx="2889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7581" y="3293111"/>
                        <a:ext cx="28892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64145"/>
              </p:ext>
            </p:extLst>
          </p:nvPr>
        </p:nvGraphicFramePr>
        <p:xfrm>
          <a:off x="8580438" y="3402013"/>
          <a:ext cx="7223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90" name="对象 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0438" y="3402013"/>
                        <a:ext cx="722312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0522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621558" y="2209970"/>
            <a:ext cx="8188405" cy="2162006"/>
            <a:chOff x="2621558" y="2209970"/>
            <a:chExt cx="8188405" cy="2162006"/>
          </a:xfrm>
        </p:grpSpPr>
        <p:grpSp>
          <p:nvGrpSpPr>
            <p:cNvPr id="32" name="组合 31"/>
            <p:cNvGrpSpPr/>
            <p:nvPr/>
          </p:nvGrpSpPr>
          <p:grpSpPr>
            <a:xfrm>
              <a:off x="2621558" y="2532732"/>
              <a:ext cx="180023" cy="1309211"/>
              <a:chOff x="1775448" y="1808793"/>
              <a:chExt cx="180023" cy="1309211"/>
            </a:xfrm>
            <a:solidFill>
              <a:schemeClr val="bg1"/>
            </a:solidFill>
          </p:grpSpPr>
          <p:cxnSp>
            <p:nvCxnSpPr>
              <p:cNvPr id="18" name="直接连接符 17"/>
              <p:cNvCxnSpPr/>
              <p:nvPr/>
            </p:nvCxnSpPr>
            <p:spPr>
              <a:xfrm flipV="1">
                <a:off x="1775448" y="1808793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 flipV="1">
                <a:off x="1775448" y="1949941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1775448" y="2091089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flipV="1">
                <a:off x="1775448" y="2232237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 flipV="1">
                <a:off x="1775448" y="2373385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1775448" y="2514533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1775448" y="2655681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1775448" y="2796829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1775448" y="2937981"/>
                <a:ext cx="180023" cy="180023"/>
              </a:xfrm>
              <a:prstGeom prst="line">
                <a:avLst/>
              </a:prstGeom>
              <a:grp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连接符 30"/>
            <p:cNvCxnSpPr/>
            <p:nvPr/>
          </p:nvCxnSpPr>
          <p:spPr>
            <a:xfrm>
              <a:off x="2819678" y="2350948"/>
              <a:ext cx="1" cy="1644730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等腰三角形 34"/>
            <p:cNvSpPr/>
            <p:nvPr/>
          </p:nvSpPr>
          <p:spPr>
            <a:xfrm rot="5400000">
              <a:off x="2816737" y="2946339"/>
              <a:ext cx="465342" cy="409599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3120650" y="3030078"/>
              <a:ext cx="231159" cy="23115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3377397" y="2873475"/>
              <a:ext cx="5524325" cy="56459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连接符 44"/>
            <p:cNvCxnSpPr/>
            <p:nvPr/>
          </p:nvCxnSpPr>
          <p:spPr>
            <a:xfrm flipV="1">
              <a:off x="3351809" y="3142516"/>
              <a:ext cx="6424440" cy="1"/>
            </a:xfrm>
            <a:prstGeom prst="line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组合 68"/>
            <p:cNvGrpSpPr/>
            <p:nvPr/>
          </p:nvGrpSpPr>
          <p:grpSpPr>
            <a:xfrm>
              <a:off x="3419159" y="2708908"/>
              <a:ext cx="5513363" cy="0"/>
              <a:chOff x="2731950" y="1541090"/>
              <a:chExt cx="5513363" cy="0"/>
            </a:xfrm>
          </p:grpSpPr>
          <p:cxnSp>
            <p:nvCxnSpPr>
              <p:cNvPr id="60" name="直接箭头连接符 59"/>
              <p:cNvCxnSpPr/>
              <p:nvPr/>
            </p:nvCxnSpPr>
            <p:spPr>
              <a:xfrm>
                <a:off x="608507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/>
              <p:cNvCxnSpPr/>
              <p:nvPr/>
            </p:nvCxnSpPr>
            <p:spPr>
              <a:xfrm>
                <a:off x="273195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>
                <a:off x="7761631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/>
              <p:cNvCxnSpPr/>
              <p:nvPr/>
            </p:nvCxnSpPr>
            <p:spPr>
              <a:xfrm>
                <a:off x="692335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/>
              <p:cNvCxnSpPr/>
              <p:nvPr/>
            </p:nvCxnSpPr>
            <p:spPr>
              <a:xfrm>
                <a:off x="357023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/>
              <p:cNvCxnSpPr/>
              <p:nvPr/>
            </p:nvCxnSpPr>
            <p:spPr>
              <a:xfrm>
                <a:off x="440851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箭头连接符 67"/>
              <p:cNvCxnSpPr/>
              <p:nvPr/>
            </p:nvCxnSpPr>
            <p:spPr>
              <a:xfrm>
                <a:off x="5246790" y="1541090"/>
                <a:ext cx="4836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文本框 69"/>
            <p:cNvSpPr txBox="1"/>
            <p:nvPr/>
          </p:nvSpPr>
          <p:spPr>
            <a:xfrm>
              <a:off x="4489409" y="2209970"/>
              <a:ext cx="42165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latin typeface="Cmb10" panose="020B0500000000000000" pitchFamily="34" charset="0"/>
                  <a:cs typeface="Times New Roman" panose="02020603050405020304" pitchFamily="18" charset="0"/>
                </a:rPr>
                <a:t>长度方向上受到均布载荷</a:t>
              </a:r>
              <a:r>
                <a:rPr lang="en-US" altLang="zh-CN" sz="2000" dirty="0">
                  <a:latin typeface="Cmb10" panose="020B0500000000000000" pitchFamily="34" charset="0"/>
                  <a:cs typeface="Times New Roman" panose="02020603050405020304" pitchFamily="18" charset="0"/>
                </a:rPr>
                <a:t>p</a:t>
              </a:r>
              <a:endParaRPr lang="zh-CN" altLang="en-US" sz="11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9909848" y="3054602"/>
              <a:ext cx="9001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6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888821"/>
                </p:ext>
              </p:extLst>
            </p:nvPr>
          </p:nvGraphicFramePr>
          <p:xfrm>
            <a:off x="9767581" y="3293111"/>
            <a:ext cx="2889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37" name="对象 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67581" y="3293111"/>
                          <a:ext cx="288925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连接符 2"/>
            <p:cNvCxnSpPr/>
            <p:nvPr/>
          </p:nvCxnSpPr>
          <p:spPr>
            <a:xfrm>
              <a:off x="3377397" y="3424458"/>
              <a:ext cx="0" cy="54461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8901722" y="3424458"/>
              <a:ext cx="0" cy="54461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6691992" y="3424458"/>
              <a:ext cx="0" cy="54461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7796857" y="3424458"/>
              <a:ext cx="0" cy="54461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4482262" y="3424458"/>
              <a:ext cx="0" cy="54461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5587127" y="3424458"/>
              <a:ext cx="0" cy="54461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176253"/>
                </p:ext>
              </p:extLst>
            </p:nvPr>
          </p:nvGraphicFramePr>
          <p:xfrm>
            <a:off x="3216275" y="3970338"/>
            <a:ext cx="2905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37" name="对象 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275" y="3970338"/>
                          <a:ext cx="290513" cy="401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079904"/>
                </p:ext>
              </p:extLst>
            </p:nvPr>
          </p:nvGraphicFramePr>
          <p:xfrm>
            <a:off x="5397426" y="3970338"/>
            <a:ext cx="290513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97426" y="3970338"/>
                          <a:ext cx="290513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886850"/>
                </p:ext>
              </p:extLst>
            </p:nvPr>
          </p:nvGraphicFramePr>
          <p:xfrm>
            <a:off x="4350507" y="3970338"/>
            <a:ext cx="2032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50507" y="3970338"/>
                          <a:ext cx="203200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05888"/>
                </p:ext>
              </p:extLst>
            </p:nvPr>
          </p:nvGraphicFramePr>
          <p:xfrm>
            <a:off x="6531658" y="3970338"/>
            <a:ext cx="261937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31658" y="3970338"/>
                          <a:ext cx="261937" cy="401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614373"/>
                </p:ext>
              </p:extLst>
            </p:nvPr>
          </p:nvGraphicFramePr>
          <p:xfrm>
            <a:off x="7637314" y="3970338"/>
            <a:ext cx="2905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3" imgW="126720" imgH="164880" progId="Equation.DSMT4">
                    <p:embed/>
                  </p:oleObj>
                </mc:Choice>
                <mc:Fallback>
                  <p:oleObj name="Equation" r:id="rId13" imgW="126720" imgH="16488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37314" y="3970338"/>
                          <a:ext cx="290513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631965"/>
                </p:ext>
              </p:extLst>
            </p:nvPr>
          </p:nvGraphicFramePr>
          <p:xfrm>
            <a:off x="8771547" y="3970338"/>
            <a:ext cx="26035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71547" y="3970338"/>
                          <a:ext cx="260350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928600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390329" y="2214563"/>
            <a:ext cx="2045970" cy="2312189"/>
            <a:chOff x="6390329" y="2214563"/>
            <a:chExt cx="2045970" cy="2312189"/>
          </a:xfrm>
        </p:grpSpPr>
        <p:grpSp>
          <p:nvGrpSpPr>
            <p:cNvPr id="107" name="组合 106"/>
            <p:cNvGrpSpPr/>
            <p:nvPr/>
          </p:nvGrpSpPr>
          <p:grpSpPr>
            <a:xfrm>
              <a:off x="6390329" y="2641051"/>
              <a:ext cx="1666492" cy="1885701"/>
              <a:chOff x="5918817" y="2641051"/>
              <a:chExt cx="1666492" cy="1885701"/>
            </a:xfrm>
          </p:grpSpPr>
          <p:cxnSp>
            <p:nvCxnSpPr>
              <p:cNvPr id="78" name="直接连接符 77"/>
              <p:cNvCxnSpPr/>
              <p:nvPr/>
            </p:nvCxnSpPr>
            <p:spPr>
              <a:xfrm>
                <a:off x="5918817" y="4353183"/>
                <a:ext cx="166649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9" name="组合 78"/>
              <p:cNvGrpSpPr/>
              <p:nvPr/>
            </p:nvGrpSpPr>
            <p:grpSpPr>
              <a:xfrm>
                <a:off x="5976251" y="4353183"/>
                <a:ext cx="1551624" cy="173569"/>
                <a:chOff x="4833473" y="4515592"/>
                <a:chExt cx="1551624" cy="173569"/>
              </a:xfrm>
            </p:grpSpPr>
            <p:cxnSp>
              <p:nvCxnSpPr>
                <p:cNvPr id="80" name="直接连接符 79"/>
                <p:cNvCxnSpPr/>
                <p:nvPr/>
              </p:nvCxnSpPr>
              <p:spPr>
                <a:xfrm flipH="1">
                  <a:off x="48334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 flipH="1">
                  <a:off x="49858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 flipH="1">
                  <a:off x="51382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flipH="1">
                  <a:off x="52906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 flipH="1">
                  <a:off x="54430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 flipH="1">
                  <a:off x="55954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 flipH="1">
                  <a:off x="57478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flipH="1">
                  <a:off x="59002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60526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6205073" y="45155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0" name="矩形 89"/>
              <p:cNvSpPr/>
              <p:nvPr/>
            </p:nvSpPr>
            <p:spPr>
              <a:xfrm>
                <a:off x="6460349" y="2888931"/>
                <a:ext cx="583428" cy="146425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5" name="组合 104"/>
              <p:cNvGrpSpPr/>
              <p:nvPr/>
            </p:nvGrpSpPr>
            <p:grpSpPr>
              <a:xfrm>
                <a:off x="6457183" y="2641051"/>
                <a:ext cx="589760" cy="238400"/>
                <a:chOff x="6524949" y="3065617"/>
                <a:chExt cx="453600" cy="183360"/>
              </a:xfrm>
            </p:grpSpPr>
            <p:cxnSp>
              <p:nvCxnSpPr>
                <p:cNvPr id="92" name="直接连接符 91"/>
                <p:cNvCxnSpPr/>
                <p:nvPr/>
              </p:nvCxnSpPr>
              <p:spPr>
                <a:xfrm>
                  <a:off x="6524949" y="3068954"/>
                  <a:ext cx="4536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 flipV="1">
                  <a:off x="6525577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 flipV="1">
                  <a:off x="6978549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 flipV="1">
                  <a:off x="6676567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/>
              </p:nvCxnSpPr>
              <p:spPr>
                <a:xfrm flipV="1">
                  <a:off x="675206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/>
              </p:nvCxnSpPr>
              <p:spPr>
                <a:xfrm flipV="1">
                  <a:off x="690305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/>
              </p:nvCxnSpPr>
              <p:spPr>
                <a:xfrm flipV="1">
                  <a:off x="6827557" y="3065618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 flipV="1">
                  <a:off x="6601072" y="3065617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162999"/>
                </p:ext>
              </p:extLst>
            </p:nvPr>
          </p:nvGraphicFramePr>
          <p:xfrm>
            <a:off x="7485706" y="2214563"/>
            <a:ext cx="319087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119" name="对象 1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5706" y="2214563"/>
                          <a:ext cx="319087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>
            <a:xfrm>
              <a:off x="7485706" y="2888931"/>
              <a:ext cx="66166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>
              <a:off x="8027609" y="2888931"/>
              <a:ext cx="0" cy="114545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486594"/>
                </p:ext>
              </p:extLst>
            </p:nvPr>
          </p:nvGraphicFramePr>
          <p:xfrm>
            <a:off x="8147374" y="3473134"/>
            <a:ext cx="2889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91" name="对象 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47374" y="3473134"/>
                          <a:ext cx="288925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1027113" y="2376632"/>
            <a:ext cx="2771362" cy="2150120"/>
            <a:chOff x="1027113" y="2376632"/>
            <a:chExt cx="2771362" cy="2150120"/>
          </a:xfrm>
        </p:grpSpPr>
        <p:grpSp>
          <p:nvGrpSpPr>
            <p:cNvPr id="2" name="组合 1"/>
            <p:cNvGrpSpPr/>
            <p:nvPr/>
          </p:nvGrpSpPr>
          <p:grpSpPr>
            <a:xfrm>
              <a:off x="1554905" y="2376632"/>
              <a:ext cx="2243570" cy="2150120"/>
              <a:chOff x="1554905" y="2376632"/>
              <a:chExt cx="2243570" cy="2150120"/>
            </a:xfrm>
          </p:grpSpPr>
          <p:grpSp>
            <p:nvGrpSpPr>
              <p:cNvPr id="106" name="组合 105"/>
              <p:cNvGrpSpPr/>
              <p:nvPr/>
            </p:nvGrpSpPr>
            <p:grpSpPr>
              <a:xfrm>
                <a:off x="1587970" y="2750645"/>
                <a:ext cx="1672172" cy="1776107"/>
                <a:chOff x="1587970" y="2750645"/>
                <a:chExt cx="1672172" cy="1776107"/>
              </a:xfrm>
            </p:grpSpPr>
            <p:grpSp>
              <p:nvGrpSpPr>
                <p:cNvPr id="104" name="组合 103"/>
                <p:cNvGrpSpPr/>
                <p:nvPr/>
              </p:nvGrpSpPr>
              <p:grpSpPr>
                <a:xfrm>
                  <a:off x="1587970" y="4353183"/>
                  <a:ext cx="1672172" cy="173569"/>
                  <a:chOff x="1595425" y="4329115"/>
                  <a:chExt cx="1672172" cy="173569"/>
                </a:xfrm>
              </p:grpSpPr>
              <p:cxnSp>
                <p:nvCxnSpPr>
                  <p:cNvPr id="41" name="直接连接符 40"/>
                  <p:cNvCxnSpPr/>
                  <p:nvPr/>
                </p:nvCxnSpPr>
                <p:spPr>
                  <a:xfrm>
                    <a:off x="1601105" y="4329115"/>
                    <a:ext cx="1666492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2" name="组合 41"/>
                  <p:cNvGrpSpPr/>
                  <p:nvPr/>
                </p:nvGrpSpPr>
                <p:grpSpPr>
                  <a:xfrm>
                    <a:off x="1595425" y="4329115"/>
                    <a:ext cx="1551624" cy="173569"/>
                    <a:chOff x="4833473" y="4515592"/>
                    <a:chExt cx="1551624" cy="173569"/>
                  </a:xfrm>
                </p:grpSpPr>
                <p:cxnSp>
                  <p:nvCxnSpPr>
                    <p:cNvPr id="66" name="直接连接符 65"/>
                    <p:cNvCxnSpPr/>
                    <p:nvPr/>
                  </p:nvCxnSpPr>
                  <p:spPr>
                    <a:xfrm flipH="1">
                      <a:off x="48334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直接连接符 66"/>
                    <p:cNvCxnSpPr/>
                    <p:nvPr/>
                  </p:nvCxnSpPr>
                  <p:spPr>
                    <a:xfrm flipH="1">
                      <a:off x="49858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直接连接符 67"/>
                    <p:cNvCxnSpPr/>
                    <p:nvPr/>
                  </p:nvCxnSpPr>
                  <p:spPr>
                    <a:xfrm flipH="1">
                      <a:off x="51382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直接连接符 68"/>
                    <p:cNvCxnSpPr/>
                    <p:nvPr/>
                  </p:nvCxnSpPr>
                  <p:spPr>
                    <a:xfrm flipH="1">
                      <a:off x="52906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直接连接符 69"/>
                    <p:cNvCxnSpPr/>
                    <p:nvPr/>
                  </p:nvCxnSpPr>
                  <p:spPr>
                    <a:xfrm flipH="1">
                      <a:off x="54430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直接连接符 70"/>
                    <p:cNvCxnSpPr/>
                    <p:nvPr/>
                  </p:nvCxnSpPr>
                  <p:spPr>
                    <a:xfrm flipH="1">
                      <a:off x="55954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直接连接符 71"/>
                    <p:cNvCxnSpPr/>
                    <p:nvPr/>
                  </p:nvCxnSpPr>
                  <p:spPr>
                    <a:xfrm flipH="1">
                      <a:off x="57478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直接连接符 72"/>
                    <p:cNvCxnSpPr/>
                    <p:nvPr/>
                  </p:nvCxnSpPr>
                  <p:spPr>
                    <a:xfrm flipH="1">
                      <a:off x="59002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直接连接符 73"/>
                    <p:cNvCxnSpPr/>
                    <p:nvPr/>
                  </p:nvCxnSpPr>
                  <p:spPr>
                    <a:xfrm flipH="1">
                      <a:off x="60526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直接连接符 74"/>
                    <p:cNvCxnSpPr/>
                    <p:nvPr/>
                  </p:nvCxnSpPr>
                  <p:spPr>
                    <a:xfrm flipH="1">
                      <a:off x="6205073" y="4515592"/>
                      <a:ext cx="180024" cy="173569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43" name="组合 42"/>
                <p:cNvGrpSpPr/>
                <p:nvPr/>
              </p:nvGrpSpPr>
              <p:grpSpPr>
                <a:xfrm>
                  <a:off x="1662056" y="2750645"/>
                  <a:ext cx="1524000" cy="1600024"/>
                  <a:chOff x="4802937" y="2896106"/>
                  <a:chExt cx="1524000" cy="1600024"/>
                </a:xfrm>
              </p:grpSpPr>
              <p:sp>
                <p:nvSpPr>
                  <p:cNvPr id="44" name="矩形 43"/>
                  <p:cNvSpPr/>
                  <p:nvPr/>
                </p:nvSpPr>
                <p:spPr>
                  <a:xfrm>
                    <a:off x="5125119" y="2896106"/>
                    <a:ext cx="852012" cy="360046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5" name="直接连接符 44"/>
                  <p:cNvCxnSpPr/>
                  <p:nvPr/>
                </p:nvCxnSpPr>
                <p:spPr>
                  <a:xfrm>
                    <a:off x="4802937" y="3249535"/>
                    <a:ext cx="15240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6" name="组合 45"/>
                  <p:cNvGrpSpPr/>
                  <p:nvPr/>
                </p:nvGrpSpPr>
                <p:grpSpPr>
                  <a:xfrm>
                    <a:off x="5311674" y="3249535"/>
                    <a:ext cx="450397" cy="1246595"/>
                    <a:chOff x="5311674" y="3249535"/>
                    <a:chExt cx="450397" cy="1246595"/>
                  </a:xfrm>
                </p:grpSpPr>
                <p:cxnSp>
                  <p:nvCxnSpPr>
                    <p:cNvPr id="47" name="直接连接符 46"/>
                    <p:cNvCxnSpPr/>
                    <p:nvPr/>
                  </p:nvCxnSpPr>
                  <p:spPr>
                    <a:xfrm>
                      <a:off x="5467141" y="3249535"/>
                      <a:ext cx="273606" cy="18002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48" name="组合 47"/>
                    <p:cNvGrpSpPr/>
                    <p:nvPr/>
                  </p:nvGrpSpPr>
                  <p:grpSpPr>
                    <a:xfrm>
                      <a:off x="5311674" y="3433350"/>
                      <a:ext cx="443216" cy="131500"/>
                      <a:chOff x="5411879" y="3432944"/>
                      <a:chExt cx="443216" cy="131500"/>
                    </a:xfrm>
                  </p:grpSpPr>
                  <p:cxnSp>
                    <p:nvCxnSpPr>
                      <p:cNvPr id="64" name="直接连接符 63"/>
                      <p:cNvCxnSpPr/>
                      <p:nvPr/>
                    </p:nvCxnSpPr>
                    <p:spPr>
                      <a:xfrm flipH="1">
                        <a:off x="5411879" y="3432944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5" name="直接连接符 64"/>
                      <p:cNvCxnSpPr/>
                      <p:nvPr/>
                    </p:nvCxnSpPr>
                    <p:spPr>
                      <a:xfrm rot="1260000" flipH="1">
                        <a:off x="5433203" y="3526331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49" name="组合 48"/>
                    <p:cNvGrpSpPr/>
                    <p:nvPr/>
                  </p:nvGrpSpPr>
                  <p:grpSpPr>
                    <a:xfrm>
                      <a:off x="5318855" y="3610142"/>
                      <a:ext cx="443216" cy="131500"/>
                      <a:chOff x="5411879" y="3432944"/>
                      <a:chExt cx="443216" cy="131500"/>
                    </a:xfrm>
                  </p:grpSpPr>
                  <p:cxnSp>
                    <p:nvCxnSpPr>
                      <p:cNvPr id="62" name="直接连接符 61"/>
                      <p:cNvCxnSpPr/>
                      <p:nvPr/>
                    </p:nvCxnSpPr>
                    <p:spPr>
                      <a:xfrm flipH="1">
                        <a:off x="5411879" y="3432944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3" name="直接连接符 62"/>
                      <p:cNvCxnSpPr/>
                      <p:nvPr/>
                    </p:nvCxnSpPr>
                    <p:spPr>
                      <a:xfrm rot="1260000" flipH="1">
                        <a:off x="5433203" y="3526331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0" name="组合 49"/>
                    <p:cNvGrpSpPr/>
                    <p:nvPr/>
                  </p:nvGrpSpPr>
                  <p:grpSpPr>
                    <a:xfrm>
                      <a:off x="5318855" y="3787340"/>
                      <a:ext cx="443216" cy="131500"/>
                      <a:chOff x="5411879" y="3432944"/>
                      <a:chExt cx="443216" cy="131500"/>
                    </a:xfrm>
                  </p:grpSpPr>
                  <p:cxnSp>
                    <p:nvCxnSpPr>
                      <p:cNvPr id="60" name="直接连接符 59"/>
                      <p:cNvCxnSpPr/>
                      <p:nvPr/>
                    </p:nvCxnSpPr>
                    <p:spPr>
                      <a:xfrm flipH="1">
                        <a:off x="5411879" y="3432944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1" name="直接连接符 60"/>
                      <p:cNvCxnSpPr/>
                      <p:nvPr/>
                    </p:nvCxnSpPr>
                    <p:spPr>
                      <a:xfrm rot="1260000" flipH="1">
                        <a:off x="5433203" y="3526331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1" name="组合 50"/>
                    <p:cNvGrpSpPr/>
                    <p:nvPr/>
                  </p:nvGrpSpPr>
                  <p:grpSpPr>
                    <a:xfrm>
                      <a:off x="5318855" y="3964538"/>
                      <a:ext cx="443216" cy="131500"/>
                      <a:chOff x="5411879" y="3432944"/>
                      <a:chExt cx="443216" cy="131500"/>
                    </a:xfrm>
                  </p:grpSpPr>
                  <p:cxnSp>
                    <p:nvCxnSpPr>
                      <p:cNvPr id="58" name="直接连接符 57"/>
                      <p:cNvCxnSpPr/>
                      <p:nvPr/>
                    </p:nvCxnSpPr>
                    <p:spPr>
                      <a:xfrm flipH="1">
                        <a:off x="5411879" y="3432944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9" name="直接连接符 58"/>
                      <p:cNvCxnSpPr/>
                      <p:nvPr/>
                    </p:nvCxnSpPr>
                    <p:spPr>
                      <a:xfrm rot="1260000" flipH="1">
                        <a:off x="5433203" y="3526331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2" name="组合 51"/>
                    <p:cNvGrpSpPr/>
                    <p:nvPr/>
                  </p:nvGrpSpPr>
                  <p:grpSpPr>
                    <a:xfrm>
                      <a:off x="5318855" y="4141736"/>
                      <a:ext cx="443216" cy="131500"/>
                      <a:chOff x="5411879" y="3432944"/>
                      <a:chExt cx="443216" cy="131500"/>
                    </a:xfrm>
                  </p:grpSpPr>
                  <p:cxnSp>
                    <p:nvCxnSpPr>
                      <p:cNvPr id="56" name="直接连接符 55"/>
                      <p:cNvCxnSpPr/>
                      <p:nvPr/>
                    </p:nvCxnSpPr>
                    <p:spPr>
                      <a:xfrm flipH="1">
                        <a:off x="5411879" y="3432944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7" name="直接连接符 56"/>
                      <p:cNvCxnSpPr/>
                      <p:nvPr/>
                    </p:nvCxnSpPr>
                    <p:spPr>
                      <a:xfrm rot="1260000" flipH="1">
                        <a:off x="5433203" y="3526331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3" name="组合 52"/>
                    <p:cNvGrpSpPr/>
                    <p:nvPr/>
                  </p:nvGrpSpPr>
                  <p:grpSpPr>
                    <a:xfrm>
                      <a:off x="5318855" y="4318933"/>
                      <a:ext cx="421892" cy="177197"/>
                      <a:chOff x="5411879" y="3432944"/>
                      <a:chExt cx="421892" cy="177197"/>
                    </a:xfrm>
                  </p:grpSpPr>
                  <p:cxnSp>
                    <p:nvCxnSpPr>
                      <p:cNvPr id="54" name="直接连接符 53"/>
                      <p:cNvCxnSpPr/>
                      <p:nvPr/>
                    </p:nvCxnSpPr>
                    <p:spPr>
                      <a:xfrm flipH="1">
                        <a:off x="5411879" y="3432944"/>
                        <a:ext cx="421892" cy="3811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5" name="直接连接符 54"/>
                      <p:cNvCxnSpPr/>
                      <p:nvPr/>
                    </p:nvCxnSpPr>
                    <p:spPr>
                      <a:xfrm flipH="1" flipV="1">
                        <a:off x="5440385" y="3487582"/>
                        <a:ext cx="275736" cy="122559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  <p:cxnSp>
            <p:nvCxnSpPr>
              <p:cNvPr id="109" name="直接箭头连接符 108"/>
              <p:cNvCxnSpPr/>
              <p:nvPr/>
            </p:nvCxnSpPr>
            <p:spPr>
              <a:xfrm>
                <a:off x="3396895" y="2597628"/>
                <a:ext cx="0" cy="66607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8" name="对象 1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800576"/>
                  </p:ext>
                </p:extLst>
              </p:nvPr>
            </p:nvGraphicFramePr>
            <p:xfrm>
              <a:off x="3440145" y="2687210"/>
              <a:ext cx="358330" cy="423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40145" y="2687210"/>
                            <a:ext cx="358330" cy="4234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对象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3205918"/>
                  </p:ext>
                </p:extLst>
              </p:nvPr>
            </p:nvGraphicFramePr>
            <p:xfrm>
              <a:off x="1554905" y="2376632"/>
              <a:ext cx="504084" cy="390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" name="Equation" r:id="rId9" imgW="164880" imgH="126720" progId="Equation.DSMT4">
                      <p:embed/>
                    </p:oleObj>
                  </mc:Choice>
                  <mc:Fallback>
                    <p:oleObj name="Equation" r:id="rId9" imgW="164880" imgH="126720" progId="Equation.DSMT4">
                      <p:embed/>
                      <p:pic>
                        <p:nvPicPr>
                          <p:cNvPr id="118" name="对象 1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54905" y="2376632"/>
                            <a:ext cx="504084" cy="3903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直接连接符 92"/>
            <p:cNvCxnSpPr/>
            <p:nvPr/>
          </p:nvCxnSpPr>
          <p:spPr>
            <a:xfrm>
              <a:off x="1235379" y="3110691"/>
              <a:ext cx="538176" cy="63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/>
            <p:nvPr/>
          </p:nvCxnSpPr>
          <p:spPr>
            <a:xfrm>
              <a:off x="1517650" y="3110691"/>
              <a:ext cx="0" cy="114545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492785"/>
                </p:ext>
              </p:extLst>
            </p:nvPr>
          </p:nvGraphicFramePr>
          <p:xfrm>
            <a:off x="1027113" y="3430588"/>
            <a:ext cx="490537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11" imgW="215640" imgH="177480" progId="Equation.DSMT4">
                    <p:embed/>
                  </p:oleObj>
                </mc:Choice>
                <mc:Fallback>
                  <p:oleObj name="Equation" r:id="rId11" imgW="215640" imgH="177480" progId="Equation.DSMT4">
                    <p:embed/>
                    <p:pic>
                      <p:nvPicPr>
                        <p:cNvPr id="91" name="对象 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7113" y="3430588"/>
                          <a:ext cx="490537" cy="401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5950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035609" y="2117725"/>
            <a:ext cx="7502216" cy="3111505"/>
            <a:chOff x="3035609" y="2117725"/>
            <a:chExt cx="7502216" cy="3111505"/>
          </a:xfrm>
        </p:grpSpPr>
        <p:grpSp>
          <p:nvGrpSpPr>
            <p:cNvPr id="5" name="组合 4"/>
            <p:cNvGrpSpPr/>
            <p:nvPr/>
          </p:nvGrpSpPr>
          <p:grpSpPr>
            <a:xfrm>
              <a:off x="3828328" y="2641051"/>
              <a:ext cx="589760" cy="1712132"/>
              <a:chOff x="4337252" y="2641051"/>
              <a:chExt cx="589760" cy="1712132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4340418" y="2888931"/>
                <a:ext cx="583428" cy="146425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52" name="组合 51"/>
              <p:cNvGrpSpPr/>
              <p:nvPr/>
            </p:nvGrpSpPr>
            <p:grpSpPr>
              <a:xfrm>
                <a:off x="4337252" y="2641051"/>
                <a:ext cx="589760" cy="238400"/>
                <a:chOff x="6524949" y="3065617"/>
                <a:chExt cx="453600" cy="183360"/>
              </a:xfrm>
            </p:grpSpPr>
            <p:cxnSp>
              <p:nvCxnSpPr>
                <p:cNvPr id="53" name="直接连接符 52"/>
                <p:cNvCxnSpPr/>
                <p:nvPr/>
              </p:nvCxnSpPr>
              <p:spPr>
                <a:xfrm>
                  <a:off x="6524949" y="3068954"/>
                  <a:ext cx="4536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 flipV="1">
                  <a:off x="6525577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 flipV="1">
                  <a:off x="6978549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 flipV="1">
                  <a:off x="6676567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 flipV="1">
                  <a:off x="675206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/>
              </p:nvCxnSpPr>
              <p:spPr>
                <a:xfrm flipV="1">
                  <a:off x="690305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/>
              </p:nvCxnSpPr>
              <p:spPr>
                <a:xfrm flipV="1">
                  <a:off x="6827557" y="3065618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/>
              </p:nvCxnSpPr>
              <p:spPr>
                <a:xfrm flipV="1">
                  <a:off x="6601072" y="3065617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3575678" y="4353183"/>
              <a:ext cx="5580713" cy="183049"/>
              <a:chOff x="3575678" y="4362663"/>
              <a:chExt cx="4997459" cy="173569"/>
            </a:xfrm>
          </p:grpSpPr>
          <p:cxnSp>
            <p:nvCxnSpPr>
              <p:cNvPr id="49" name="直接连接符 48"/>
              <p:cNvCxnSpPr/>
              <p:nvPr/>
            </p:nvCxnSpPr>
            <p:spPr>
              <a:xfrm>
                <a:off x="3575678" y="4362663"/>
                <a:ext cx="4997459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" name="组合 3"/>
              <p:cNvGrpSpPr/>
              <p:nvPr/>
            </p:nvGrpSpPr>
            <p:grpSpPr>
              <a:xfrm>
                <a:off x="3614200" y="4362663"/>
                <a:ext cx="4920414" cy="173569"/>
                <a:chOff x="4503988" y="4773192"/>
                <a:chExt cx="4920414" cy="173569"/>
              </a:xfrm>
            </p:grpSpPr>
            <p:cxnSp>
              <p:nvCxnSpPr>
                <p:cNvPr id="74" name="直接连接符 73"/>
                <p:cNvCxnSpPr/>
                <p:nvPr/>
              </p:nvCxnSpPr>
              <p:spPr>
                <a:xfrm flipH="1">
                  <a:off x="766424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 flipH="1">
                  <a:off x="7822261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 flipH="1">
                  <a:off x="7980274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 flipH="1">
                  <a:off x="8138287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 flipH="1">
                  <a:off x="8296300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 flipH="1">
                  <a:off x="8454313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 flipH="1">
                  <a:off x="8612326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 flipH="1">
                  <a:off x="8770339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 flipH="1">
                  <a:off x="8928352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flipH="1">
                  <a:off x="9086365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/>
              </p:nvCxnSpPr>
              <p:spPr>
                <a:xfrm flipH="1">
                  <a:off x="608411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连接符 153"/>
                <p:cNvCxnSpPr/>
                <p:nvPr/>
              </p:nvCxnSpPr>
              <p:spPr>
                <a:xfrm flipH="1">
                  <a:off x="6242131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/>
              </p:nvCxnSpPr>
              <p:spPr>
                <a:xfrm flipH="1">
                  <a:off x="6400144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 flipH="1">
                  <a:off x="6558157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接连接符 156"/>
                <p:cNvCxnSpPr/>
                <p:nvPr/>
              </p:nvCxnSpPr>
              <p:spPr>
                <a:xfrm flipH="1">
                  <a:off x="6716170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直接连接符 157"/>
                <p:cNvCxnSpPr/>
                <p:nvPr/>
              </p:nvCxnSpPr>
              <p:spPr>
                <a:xfrm flipH="1">
                  <a:off x="6874183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直接连接符 158"/>
                <p:cNvCxnSpPr/>
                <p:nvPr/>
              </p:nvCxnSpPr>
              <p:spPr>
                <a:xfrm flipH="1">
                  <a:off x="7032196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连接符 159"/>
                <p:cNvCxnSpPr/>
                <p:nvPr/>
              </p:nvCxnSpPr>
              <p:spPr>
                <a:xfrm flipH="1">
                  <a:off x="7190209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直接连接符 160"/>
                <p:cNvCxnSpPr/>
                <p:nvPr/>
              </p:nvCxnSpPr>
              <p:spPr>
                <a:xfrm flipH="1">
                  <a:off x="7348222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直接连接符 161"/>
                <p:cNvCxnSpPr/>
                <p:nvPr/>
              </p:nvCxnSpPr>
              <p:spPr>
                <a:xfrm flipH="1">
                  <a:off x="7506235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H="1">
                  <a:off x="450398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 flipH="1">
                  <a:off x="4662001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/>
                <p:cNvCxnSpPr/>
                <p:nvPr/>
              </p:nvCxnSpPr>
              <p:spPr>
                <a:xfrm flipH="1">
                  <a:off x="4820014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/>
                <p:cNvCxnSpPr/>
                <p:nvPr/>
              </p:nvCxnSpPr>
              <p:spPr>
                <a:xfrm flipH="1">
                  <a:off x="4978027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/>
                <p:cNvCxnSpPr/>
                <p:nvPr/>
              </p:nvCxnSpPr>
              <p:spPr>
                <a:xfrm flipH="1">
                  <a:off x="5136040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直接连接符 168"/>
                <p:cNvCxnSpPr/>
                <p:nvPr/>
              </p:nvCxnSpPr>
              <p:spPr>
                <a:xfrm flipH="1">
                  <a:off x="5294053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 flipH="1">
                  <a:off x="5452066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/>
                <p:cNvCxnSpPr/>
                <p:nvPr/>
              </p:nvCxnSpPr>
              <p:spPr>
                <a:xfrm flipH="1">
                  <a:off x="5610079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flipH="1">
                  <a:off x="5768092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5926105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直接连接符 176"/>
                <p:cNvCxnSpPr/>
                <p:nvPr/>
              </p:nvCxnSpPr>
              <p:spPr>
                <a:xfrm flipH="1">
                  <a:off x="924437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83" name="组合 182"/>
            <p:cNvGrpSpPr/>
            <p:nvPr/>
          </p:nvGrpSpPr>
          <p:grpSpPr>
            <a:xfrm>
              <a:off x="4951804" y="2641051"/>
              <a:ext cx="589760" cy="1712132"/>
              <a:chOff x="4337252" y="2641051"/>
              <a:chExt cx="589760" cy="1712132"/>
            </a:xfrm>
          </p:grpSpPr>
          <p:sp>
            <p:nvSpPr>
              <p:cNvPr id="184" name="矩形 183"/>
              <p:cNvSpPr/>
              <p:nvPr/>
            </p:nvSpPr>
            <p:spPr>
              <a:xfrm>
                <a:off x="4340418" y="2888931"/>
                <a:ext cx="583428" cy="146425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85" name="组合 184"/>
              <p:cNvGrpSpPr/>
              <p:nvPr/>
            </p:nvGrpSpPr>
            <p:grpSpPr>
              <a:xfrm>
                <a:off x="4337252" y="2641051"/>
                <a:ext cx="589760" cy="238400"/>
                <a:chOff x="6524949" y="3065617"/>
                <a:chExt cx="453600" cy="183360"/>
              </a:xfrm>
            </p:grpSpPr>
            <p:cxnSp>
              <p:nvCxnSpPr>
                <p:cNvPr id="186" name="直接连接符 185"/>
                <p:cNvCxnSpPr/>
                <p:nvPr/>
              </p:nvCxnSpPr>
              <p:spPr>
                <a:xfrm>
                  <a:off x="6524949" y="3068954"/>
                  <a:ext cx="4536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直接连接符 186"/>
                <p:cNvCxnSpPr/>
                <p:nvPr/>
              </p:nvCxnSpPr>
              <p:spPr>
                <a:xfrm flipV="1">
                  <a:off x="6525577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187"/>
                <p:cNvCxnSpPr/>
                <p:nvPr/>
              </p:nvCxnSpPr>
              <p:spPr>
                <a:xfrm flipV="1">
                  <a:off x="6978549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直接连接符 188"/>
                <p:cNvCxnSpPr/>
                <p:nvPr/>
              </p:nvCxnSpPr>
              <p:spPr>
                <a:xfrm flipV="1">
                  <a:off x="6676567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直接连接符 189"/>
                <p:cNvCxnSpPr/>
                <p:nvPr/>
              </p:nvCxnSpPr>
              <p:spPr>
                <a:xfrm flipV="1">
                  <a:off x="675206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直接连接符 190"/>
                <p:cNvCxnSpPr/>
                <p:nvPr/>
              </p:nvCxnSpPr>
              <p:spPr>
                <a:xfrm flipV="1">
                  <a:off x="690305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 191"/>
                <p:cNvCxnSpPr/>
                <p:nvPr/>
              </p:nvCxnSpPr>
              <p:spPr>
                <a:xfrm flipV="1">
                  <a:off x="6827557" y="3065618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 192"/>
                <p:cNvCxnSpPr/>
                <p:nvPr/>
              </p:nvCxnSpPr>
              <p:spPr>
                <a:xfrm flipV="1">
                  <a:off x="6601072" y="3065617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94" name="组合 193"/>
            <p:cNvGrpSpPr/>
            <p:nvPr/>
          </p:nvGrpSpPr>
          <p:grpSpPr>
            <a:xfrm>
              <a:off x="6164654" y="2641051"/>
              <a:ext cx="589760" cy="1712132"/>
              <a:chOff x="4337252" y="2641051"/>
              <a:chExt cx="589760" cy="1712132"/>
            </a:xfrm>
          </p:grpSpPr>
          <p:sp>
            <p:nvSpPr>
              <p:cNvPr id="195" name="矩形 194"/>
              <p:cNvSpPr/>
              <p:nvPr/>
            </p:nvSpPr>
            <p:spPr>
              <a:xfrm>
                <a:off x="4340418" y="2888931"/>
                <a:ext cx="583428" cy="146425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96" name="组合 195"/>
              <p:cNvGrpSpPr/>
              <p:nvPr/>
            </p:nvGrpSpPr>
            <p:grpSpPr>
              <a:xfrm>
                <a:off x="4337252" y="2641051"/>
                <a:ext cx="589760" cy="238400"/>
                <a:chOff x="6524949" y="3065617"/>
                <a:chExt cx="453600" cy="183360"/>
              </a:xfrm>
            </p:grpSpPr>
            <p:cxnSp>
              <p:nvCxnSpPr>
                <p:cNvPr id="197" name="直接连接符 196"/>
                <p:cNvCxnSpPr/>
                <p:nvPr/>
              </p:nvCxnSpPr>
              <p:spPr>
                <a:xfrm>
                  <a:off x="6524949" y="3068954"/>
                  <a:ext cx="4536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/>
                <p:cNvCxnSpPr/>
                <p:nvPr/>
              </p:nvCxnSpPr>
              <p:spPr>
                <a:xfrm flipV="1">
                  <a:off x="6525577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 flipV="1">
                  <a:off x="6978549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 flipV="1">
                  <a:off x="6676567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直接连接符 200"/>
                <p:cNvCxnSpPr/>
                <p:nvPr/>
              </p:nvCxnSpPr>
              <p:spPr>
                <a:xfrm flipV="1">
                  <a:off x="675206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01"/>
                <p:cNvCxnSpPr/>
                <p:nvPr/>
              </p:nvCxnSpPr>
              <p:spPr>
                <a:xfrm flipV="1">
                  <a:off x="690305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/>
                <p:cNvCxnSpPr/>
                <p:nvPr/>
              </p:nvCxnSpPr>
              <p:spPr>
                <a:xfrm flipV="1">
                  <a:off x="6827557" y="3065618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直接连接符 203"/>
                <p:cNvCxnSpPr/>
                <p:nvPr/>
              </p:nvCxnSpPr>
              <p:spPr>
                <a:xfrm flipV="1">
                  <a:off x="6601072" y="3065617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" name="组合 204"/>
            <p:cNvGrpSpPr/>
            <p:nvPr/>
          </p:nvGrpSpPr>
          <p:grpSpPr>
            <a:xfrm>
              <a:off x="8240023" y="2641051"/>
              <a:ext cx="589760" cy="1712132"/>
              <a:chOff x="4337252" y="2641051"/>
              <a:chExt cx="589760" cy="1712132"/>
            </a:xfrm>
          </p:grpSpPr>
          <p:sp>
            <p:nvSpPr>
              <p:cNvPr id="206" name="矩形 205"/>
              <p:cNvSpPr/>
              <p:nvPr/>
            </p:nvSpPr>
            <p:spPr>
              <a:xfrm>
                <a:off x="4340418" y="2888931"/>
                <a:ext cx="583428" cy="146425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07" name="组合 206"/>
              <p:cNvGrpSpPr/>
              <p:nvPr/>
            </p:nvGrpSpPr>
            <p:grpSpPr>
              <a:xfrm>
                <a:off x="4337252" y="2641051"/>
                <a:ext cx="589760" cy="238400"/>
                <a:chOff x="6524949" y="3065617"/>
                <a:chExt cx="453600" cy="183360"/>
              </a:xfrm>
            </p:grpSpPr>
            <p:cxnSp>
              <p:nvCxnSpPr>
                <p:cNvPr id="208" name="直接连接符 207"/>
                <p:cNvCxnSpPr/>
                <p:nvPr/>
              </p:nvCxnSpPr>
              <p:spPr>
                <a:xfrm>
                  <a:off x="6524949" y="3068954"/>
                  <a:ext cx="4536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 208"/>
                <p:cNvCxnSpPr/>
                <p:nvPr/>
              </p:nvCxnSpPr>
              <p:spPr>
                <a:xfrm flipV="1">
                  <a:off x="6525577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 flipV="1">
                  <a:off x="6978549" y="3068954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 210"/>
                <p:cNvCxnSpPr/>
                <p:nvPr/>
              </p:nvCxnSpPr>
              <p:spPr>
                <a:xfrm flipV="1">
                  <a:off x="6676567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直接连接符 211"/>
                <p:cNvCxnSpPr/>
                <p:nvPr/>
              </p:nvCxnSpPr>
              <p:spPr>
                <a:xfrm flipV="1">
                  <a:off x="675206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直接连接符 212"/>
                <p:cNvCxnSpPr/>
                <p:nvPr/>
              </p:nvCxnSpPr>
              <p:spPr>
                <a:xfrm flipV="1">
                  <a:off x="6903052" y="3068953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直接连接符 213"/>
                <p:cNvCxnSpPr/>
                <p:nvPr/>
              </p:nvCxnSpPr>
              <p:spPr>
                <a:xfrm flipV="1">
                  <a:off x="6827557" y="3065618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直接连接符 214"/>
                <p:cNvCxnSpPr/>
                <p:nvPr/>
              </p:nvCxnSpPr>
              <p:spPr>
                <a:xfrm flipV="1">
                  <a:off x="6601072" y="3065617"/>
                  <a:ext cx="0" cy="180023"/>
                </a:xfrm>
                <a:prstGeom prst="line">
                  <a:avLst/>
                </a:prstGeom>
                <a:ln>
                  <a:head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20" name="文本框 219"/>
            <p:cNvSpPr txBox="1"/>
            <p:nvPr/>
          </p:nvSpPr>
          <p:spPr>
            <a:xfrm>
              <a:off x="7132811" y="3117454"/>
              <a:ext cx="728815" cy="420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aseline="-25000" dirty="0" smtClean="0">
                  <a:latin typeface="Cmb10" panose="020B0500000000000000" pitchFamily="34" charset="0"/>
                  <a:cs typeface="Times New Roman" panose="02020603050405020304" pitchFamily="18" charset="0"/>
                </a:rPr>
                <a:t>……</a:t>
              </a:r>
              <a:endParaRPr lang="zh-CN" altLang="en-US" sz="3200" baseline="-25000" dirty="0">
                <a:latin typeface="Cmb10" panose="020B0500000000000000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" name="对象 2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616980"/>
                </p:ext>
              </p:extLst>
            </p:nvPr>
          </p:nvGraphicFramePr>
          <p:xfrm>
            <a:off x="3592513" y="2117725"/>
            <a:ext cx="347662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120" name="对象 11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92513" y="2117725"/>
                          <a:ext cx="347662" cy="51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对象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339280"/>
                </p:ext>
              </p:extLst>
            </p:nvPr>
          </p:nvGraphicFramePr>
          <p:xfrm>
            <a:off x="4725988" y="2117725"/>
            <a:ext cx="406400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225" name="对象 2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25988" y="2117725"/>
                          <a:ext cx="406400" cy="51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对象 2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855104"/>
                </p:ext>
              </p:extLst>
            </p:nvPr>
          </p:nvGraphicFramePr>
          <p:xfrm>
            <a:off x="5924671" y="2117725"/>
            <a:ext cx="347662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226" name="对象 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24671" y="2117725"/>
                          <a:ext cx="347662" cy="51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对象 2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263513"/>
                </p:ext>
              </p:extLst>
            </p:nvPr>
          </p:nvGraphicFramePr>
          <p:xfrm>
            <a:off x="7906461" y="2117725"/>
            <a:ext cx="404813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227" name="对象 2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06461" y="2117725"/>
                          <a:ext cx="404813" cy="51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>
              <a:off x="3395655" y="2888931"/>
              <a:ext cx="7020897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3395655" y="2888931"/>
              <a:ext cx="0" cy="234029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469371"/>
                </p:ext>
              </p:extLst>
            </p:nvPr>
          </p:nvGraphicFramePr>
          <p:xfrm>
            <a:off x="3035609" y="4913318"/>
            <a:ext cx="2889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90" name="对象 8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35609" y="4913318"/>
                          <a:ext cx="288925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508223"/>
                </p:ext>
              </p:extLst>
            </p:nvPr>
          </p:nvGraphicFramePr>
          <p:xfrm>
            <a:off x="10248900" y="2370138"/>
            <a:ext cx="2889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90" name="对象 8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248900" y="2370138"/>
                          <a:ext cx="288925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570932"/>
                </p:ext>
              </p:extLst>
            </p:nvPr>
          </p:nvGraphicFramePr>
          <p:xfrm>
            <a:off x="3949377" y="4444707"/>
            <a:ext cx="3476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49377" y="4444707"/>
                          <a:ext cx="347662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825978"/>
                </p:ext>
              </p:extLst>
            </p:nvPr>
          </p:nvGraphicFramePr>
          <p:xfrm>
            <a:off x="5058565" y="4444707"/>
            <a:ext cx="3762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93" name="对象 9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58565" y="4444707"/>
                          <a:ext cx="37623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38956"/>
                </p:ext>
              </p:extLst>
            </p:nvPr>
          </p:nvGraphicFramePr>
          <p:xfrm>
            <a:off x="6285703" y="4444707"/>
            <a:ext cx="3476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94" name="对象 9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285703" y="4444707"/>
                          <a:ext cx="347662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493860"/>
                </p:ext>
              </p:extLst>
            </p:nvPr>
          </p:nvGraphicFramePr>
          <p:xfrm>
            <a:off x="8346785" y="4444707"/>
            <a:ext cx="37623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95" name="对象 9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346785" y="4444707"/>
                          <a:ext cx="376237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9838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3035609" y="2145661"/>
            <a:ext cx="7502216" cy="3083569"/>
            <a:chOff x="3035609" y="2145661"/>
            <a:chExt cx="7502216" cy="3083569"/>
          </a:xfrm>
        </p:grpSpPr>
        <p:sp>
          <p:nvSpPr>
            <p:cNvPr id="51" name="矩形 50"/>
            <p:cNvSpPr/>
            <p:nvPr/>
          </p:nvSpPr>
          <p:spPr>
            <a:xfrm>
              <a:off x="3854804" y="2888931"/>
              <a:ext cx="4879181" cy="14642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3828327" y="2645390"/>
              <a:ext cx="49321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3835155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V="1">
              <a:off x="8760462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V="1">
              <a:off x="4656039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V="1">
              <a:off x="4382411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8486831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V="1">
              <a:off x="8213203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V="1">
              <a:off x="4108783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/>
            <p:cNvGrpSpPr/>
            <p:nvPr/>
          </p:nvGrpSpPr>
          <p:grpSpPr>
            <a:xfrm>
              <a:off x="3575678" y="4353183"/>
              <a:ext cx="5580713" cy="183049"/>
              <a:chOff x="3575678" y="4362663"/>
              <a:chExt cx="4997459" cy="173569"/>
            </a:xfrm>
          </p:grpSpPr>
          <p:cxnSp>
            <p:nvCxnSpPr>
              <p:cNvPr id="49" name="直接连接符 48"/>
              <p:cNvCxnSpPr/>
              <p:nvPr/>
            </p:nvCxnSpPr>
            <p:spPr>
              <a:xfrm>
                <a:off x="3575678" y="4362663"/>
                <a:ext cx="4997459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" name="组合 3"/>
              <p:cNvGrpSpPr/>
              <p:nvPr/>
            </p:nvGrpSpPr>
            <p:grpSpPr>
              <a:xfrm>
                <a:off x="3614200" y="4362663"/>
                <a:ext cx="4920414" cy="173569"/>
                <a:chOff x="4503988" y="4773192"/>
                <a:chExt cx="4920414" cy="173569"/>
              </a:xfrm>
            </p:grpSpPr>
            <p:cxnSp>
              <p:nvCxnSpPr>
                <p:cNvPr id="74" name="直接连接符 73"/>
                <p:cNvCxnSpPr/>
                <p:nvPr/>
              </p:nvCxnSpPr>
              <p:spPr>
                <a:xfrm flipH="1">
                  <a:off x="766424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 flipH="1">
                  <a:off x="7822261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 flipH="1">
                  <a:off x="7980274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 flipH="1">
                  <a:off x="8138287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 flipH="1">
                  <a:off x="8296300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 flipH="1">
                  <a:off x="8454313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 flipH="1">
                  <a:off x="8612326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 flipH="1">
                  <a:off x="8770339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 flipH="1">
                  <a:off x="8928352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flipH="1">
                  <a:off x="9086365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/>
              </p:nvCxnSpPr>
              <p:spPr>
                <a:xfrm flipH="1">
                  <a:off x="608411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连接符 153"/>
                <p:cNvCxnSpPr/>
                <p:nvPr/>
              </p:nvCxnSpPr>
              <p:spPr>
                <a:xfrm flipH="1">
                  <a:off x="6242131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/>
              </p:nvCxnSpPr>
              <p:spPr>
                <a:xfrm flipH="1">
                  <a:off x="6400144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 flipH="1">
                  <a:off x="6558157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直接连接符 156"/>
                <p:cNvCxnSpPr/>
                <p:nvPr/>
              </p:nvCxnSpPr>
              <p:spPr>
                <a:xfrm flipH="1">
                  <a:off x="6716170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直接连接符 157"/>
                <p:cNvCxnSpPr/>
                <p:nvPr/>
              </p:nvCxnSpPr>
              <p:spPr>
                <a:xfrm flipH="1">
                  <a:off x="6874183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直接连接符 158"/>
                <p:cNvCxnSpPr/>
                <p:nvPr/>
              </p:nvCxnSpPr>
              <p:spPr>
                <a:xfrm flipH="1">
                  <a:off x="7032196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连接符 159"/>
                <p:cNvCxnSpPr/>
                <p:nvPr/>
              </p:nvCxnSpPr>
              <p:spPr>
                <a:xfrm flipH="1">
                  <a:off x="7190209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直接连接符 160"/>
                <p:cNvCxnSpPr/>
                <p:nvPr/>
              </p:nvCxnSpPr>
              <p:spPr>
                <a:xfrm flipH="1">
                  <a:off x="7348222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直接连接符 161"/>
                <p:cNvCxnSpPr/>
                <p:nvPr/>
              </p:nvCxnSpPr>
              <p:spPr>
                <a:xfrm flipH="1">
                  <a:off x="7506235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H="1">
                  <a:off x="450398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 flipH="1">
                  <a:off x="4662001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直接连接符 165"/>
                <p:cNvCxnSpPr/>
                <p:nvPr/>
              </p:nvCxnSpPr>
              <p:spPr>
                <a:xfrm flipH="1">
                  <a:off x="4820014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/>
                <p:cNvCxnSpPr/>
                <p:nvPr/>
              </p:nvCxnSpPr>
              <p:spPr>
                <a:xfrm flipH="1">
                  <a:off x="4978027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/>
                <p:cNvCxnSpPr/>
                <p:nvPr/>
              </p:nvCxnSpPr>
              <p:spPr>
                <a:xfrm flipH="1">
                  <a:off x="5136040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直接连接符 168"/>
                <p:cNvCxnSpPr/>
                <p:nvPr/>
              </p:nvCxnSpPr>
              <p:spPr>
                <a:xfrm flipH="1">
                  <a:off x="5294053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 flipH="1">
                  <a:off x="5452066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连接符 170"/>
                <p:cNvCxnSpPr/>
                <p:nvPr/>
              </p:nvCxnSpPr>
              <p:spPr>
                <a:xfrm flipH="1">
                  <a:off x="5610079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flipH="1">
                  <a:off x="5768092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5926105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直接连接符 176"/>
                <p:cNvCxnSpPr/>
                <p:nvPr/>
              </p:nvCxnSpPr>
              <p:spPr>
                <a:xfrm flipH="1">
                  <a:off x="9244378" y="4773192"/>
                  <a:ext cx="180024" cy="1735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225" name="对象 2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523442"/>
                </p:ext>
              </p:extLst>
            </p:nvPr>
          </p:nvGraphicFramePr>
          <p:xfrm>
            <a:off x="5679854" y="2145661"/>
            <a:ext cx="75406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225" name="对象 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79854" y="2145661"/>
                          <a:ext cx="754062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/>
            <p:cNvCxnSpPr/>
            <p:nvPr/>
          </p:nvCxnSpPr>
          <p:spPr>
            <a:xfrm>
              <a:off x="3395655" y="2888931"/>
              <a:ext cx="7020897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3395655" y="2888931"/>
              <a:ext cx="0" cy="234029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216977"/>
                </p:ext>
              </p:extLst>
            </p:nvPr>
          </p:nvGraphicFramePr>
          <p:xfrm>
            <a:off x="3035609" y="4913318"/>
            <a:ext cx="2889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91" name="对象 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35609" y="4913318"/>
                          <a:ext cx="288925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815066"/>
                </p:ext>
              </p:extLst>
            </p:nvPr>
          </p:nvGraphicFramePr>
          <p:xfrm>
            <a:off x="10248900" y="2370138"/>
            <a:ext cx="2889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248900" y="2370138"/>
                          <a:ext cx="288925" cy="315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直接连接符 96"/>
            <p:cNvCxnSpPr/>
            <p:nvPr/>
          </p:nvCxnSpPr>
          <p:spPr>
            <a:xfrm flipV="1">
              <a:off x="6024179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 flipV="1">
              <a:off x="7665947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flipV="1">
              <a:off x="7939575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flipV="1">
              <a:off x="6571435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 flipV="1">
              <a:off x="6297807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V="1">
              <a:off x="6845063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 flipV="1">
              <a:off x="4929667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 flipV="1">
              <a:off x="7118691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203295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5750551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V="1">
              <a:off x="5476923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V="1">
              <a:off x="7392319" y="2645390"/>
              <a:ext cx="0" cy="234061"/>
            </a:xfrm>
            <a:prstGeom prst="line">
              <a:avLst/>
            </a:prstGeom>
            <a:ln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411116"/>
                </p:ext>
              </p:extLst>
            </p:nvPr>
          </p:nvGraphicFramePr>
          <p:xfrm>
            <a:off x="8867466" y="2479675"/>
            <a:ext cx="2889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67466" y="2479675"/>
                          <a:ext cx="28892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对象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18707"/>
                </p:ext>
              </p:extLst>
            </p:nvPr>
          </p:nvGraphicFramePr>
          <p:xfrm>
            <a:off x="3395655" y="2565400"/>
            <a:ext cx="288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95655" y="2565400"/>
                          <a:ext cx="288925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7947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789680" y="1423988"/>
            <a:ext cx="4474845" cy="2690812"/>
            <a:chOff x="3789680" y="1423988"/>
            <a:chExt cx="4474845" cy="2690812"/>
          </a:xfrm>
        </p:grpSpPr>
        <p:grpSp>
          <p:nvGrpSpPr>
            <p:cNvPr id="2" name="组合 1"/>
            <p:cNvGrpSpPr/>
            <p:nvPr/>
          </p:nvGrpSpPr>
          <p:grpSpPr>
            <a:xfrm>
              <a:off x="3789680" y="1628522"/>
              <a:ext cx="3789680" cy="2486278"/>
              <a:chOff x="3789680" y="1628522"/>
              <a:chExt cx="3789680" cy="2486278"/>
            </a:xfrm>
          </p:grpSpPr>
          <p:sp>
            <p:nvSpPr>
              <p:cNvPr id="5" name="任意多边形 4"/>
              <p:cNvSpPr/>
              <p:nvPr/>
            </p:nvSpPr>
            <p:spPr>
              <a:xfrm>
                <a:off x="3789680" y="1706880"/>
                <a:ext cx="3789680" cy="2407920"/>
              </a:xfrm>
              <a:custGeom>
                <a:avLst/>
                <a:gdLst>
                  <a:gd name="connsiteX0" fmla="*/ 142240 w 3789680"/>
                  <a:gd name="connsiteY0" fmla="*/ 304800 h 2407920"/>
                  <a:gd name="connsiteX1" fmla="*/ 142240 w 3789680"/>
                  <a:gd name="connsiteY1" fmla="*/ 304800 h 2407920"/>
                  <a:gd name="connsiteX2" fmla="*/ 233680 w 3789680"/>
                  <a:gd name="connsiteY2" fmla="*/ 243840 h 2407920"/>
                  <a:gd name="connsiteX3" fmla="*/ 264160 w 3789680"/>
                  <a:gd name="connsiteY3" fmla="*/ 203200 h 2407920"/>
                  <a:gd name="connsiteX4" fmla="*/ 304800 w 3789680"/>
                  <a:gd name="connsiteY4" fmla="*/ 172720 h 2407920"/>
                  <a:gd name="connsiteX5" fmla="*/ 345440 w 3789680"/>
                  <a:gd name="connsiteY5" fmla="*/ 132080 h 2407920"/>
                  <a:gd name="connsiteX6" fmla="*/ 447040 w 3789680"/>
                  <a:gd name="connsiteY6" fmla="*/ 81280 h 2407920"/>
                  <a:gd name="connsiteX7" fmla="*/ 518160 w 3789680"/>
                  <a:gd name="connsiteY7" fmla="*/ 40640 h 2407920"/>
                  <a:gd name="connsiteX8" fmla="*/ 711200 w 3789680"/>
                  <a:gd name="connsiteY8" fmla="*/ 0 h 2407920"/>
                  <a:gd name="connsiteX9" fmla="*/ 1981200 w 3789680"/>
                  <a:gd name="connsiteY9" fmla="*/ 20320 h 2407920"/>
                  <a:gd name="connsiteX10" fmla="*/ 2387600 w 3789680"/>
                  <a:gd name="connsiteY10" fmla="*/ 121920 h 2407920"/>
                  <a:gd name="connsiteX11" fmla="*/ 2580640 w 3789680"/>
                  <a:gd name="connsiteY11" fmla="*/ 172720 h 2407920"/>
                  <a:gd name="connsiteX12" fmla="*/ 2783840 w 3789680"/>
                  <a:gd name="connsiteY12" fmla="*/ 223520 h 2407920"/>
                  <a:gd name="connsiteX13" fmla="*/ 2946400 w 3789680"/>
                  <a:gd name="connsiteY13" fmla="*/ 294640 h 2407920"/>
                  <a:gd name="connsiteX14" fmla="*/ 3119120 w 3789680"/>
                  <a:gd name="connsiteY14" fmla="*/ 345440 h 2407920"/>
                  <a:gd name="connsiteX15" fmla="*/ 3413760 w 3789680"/>
                  <a:gd name="connsiteY15" fmla="*/ 487680 h 2407920"/>
                  <a:gd name="connsiteX16" fmla="*/ 3525520 w 3789680"/>
                  <a:gd name="connsiteY16" fmla="*/ 558800 h 2407920"/>
                  <a:gd name="connsiteX17" fmla="*/ 3677920 w 3789680"/>
                  <a:gd name="connsiteY17" fmla="*/ 701040 h 2407920"/>
                  <a:gd name="connsiteX18" fmla="*/ 3749040 w 3789680"/>
                  <a:gd name="connsiteY18" fmla="*/ 843280 h 2407920"/>
                  <a:gd name="connsiteX19" fmla="*/ 3759200 w 3789680"/>
                  <a:gd name="connsiteY19" fmla="*/ 914400 h 2407920"/>
                  <a:gd name="connsiteX20" fmla="*/ 3779520 w 3789680"/>
                  <a:gd name="connsiteY20" fmla="*/ 975360 h 2407920"/>
                  <a:gd name="connsiteX21" fmla="*/ 3789680 w 3789680"/>
                  <a:gd name="connsiteY21" fmla="*/ 1087120 h 2407920"/>
                  <a:gd name="connsiteX22" fmla="*/ 3728720 w 3789680"/>
                  <a:gd name="connsiteY22" fmla="*/ 1828800 h 2407920"/>
                  <a:gd name="connsiteX23" fmla="*/ 3677920 w 3789680"/>
                  <a:gd name="connsiteY23" fmla="*/ 1940560 h 2407920"/>
                  <a:gd name="connsiteX24" fmla="*/ 3556000 w 3789680"/>
                  <a:gd name="connsiteY24" fmla="*/ 2184400 h 2407920"/>
                  <a:gd name="connsiteX25" fmla="*/ 3515360 w 3789680"/>
                  <a:gd name="connsiteY25" fmla="*/ 2255520 h 2407920"/>
                  <a:gd name="connsiteX26" fmla="*/ 3332480 w 3789680"/>
                  <a:gd name="connsiteY26" fmla="*/ 2367280 h 2407920"/>
                  <a:gd name="connsiteX27" fmla="*/ 3281680 w 3789680"/>
                  <a:gd name="connsiteY27" fmla="*/ 2377440 h 2407920"/>
                  <a:gd name="connsiteX28" fmla="*/ 3241040 w 3789680"/>
                  <a:gd name="connsiteY28" fmla="*/ 2387600 h 2407920"/>
                  <a:gd name="connsiteX29" fmla="*/ 3149600 w 3789680"/>
                  <a:gd name="connsiteY29" fmla="*/ 2407920 h 2407920"/>
                  <a:gd name="connsiteX30" fmla="*/ 2631440 w 3789680"/>
                  <a:gd name="connsiteY30" fmla="*/ 2397760 h 2407920"/>
                  <a:gd name="connsiteX31" fmla="*/ 2489200 w 3789680"/>
                  <a:gd name="connsiteY31" fmla="*/ 2367280 h 2407920"/>
                  <a:gd name="connsiteX32" fmla="*/ 2153920 w 3789680"/>
                  <a:gd name="connsiteY32" fmla="*/ 2265680 h 2407920"/>
                  <a:gd name="connsiteX33" fmla="*/ 1991360 w 3789680"/>
                  <a:gd name="connsiteY33" fmla="*/ 2235200 h 2407920"/>
                  <a:gd name="connsiteX34" fmla="*/ 1595120 w 3789680"/>
                  <a:gd name="connsiteY34" fmla="*/ 2113280 h 2407920"/>
                  <a:gd name="connsiteX35" fmla="*/ 975360 w 3789680"/>
                  <a:gd name="connsiteY35" fmla="*/ 1849120 h 2407920"/>
                  <a:gd name="connsiteX36" fmla="*/ 853440 w 3789680"/>
                  <a:gd name="connsiteY36" fmla="*/ 1788160 h 2407920"/>
                  <a:gd name="connsiteX37" fmla="*/ 721360 w 3789680"/>
                  <a:gd name="connsiteY37" fmla="*/ 1717040 h 2407920"/>
                  <a:gd name="connsiteX38" fmla="*/ 589280 w 3789680"/>
                  <a:gd name="connsiteY38" fmla="*/ 1656080 h 2407920"/>
                  <a:gd name="connsiteX39" fmla="*/ 335280 w 3789680"/>
                  <a:gd name="connsiteY39" fmla="*/ 1473200 h 2407920"/>
                  <a:gd name="connsiteX40" fmla="*/ 243840 w 3789680"/>
                  <a:gd name="connsiteY40" fmla="*/ 1361440 h 2407920"/>
                  <a:gd name="connsiteX41" fmla="*/ 203200 w 3789680"/>
                  <a:gd name="connsiteY41" fmla="*/ 1310640 h 2407920"/>
                  <a:gd name="connsiteX42" fmla="*/ 152400 w 3789680"/>
                  <a:gd name="connsiteY42" fmla="*/ 1239520 h 2407920"/>
                  <a:gd name="connsiteX43" fmla="*/ 132080 w 3789680"/>
                  <a:gd name="connsiteY43" fmla="*/ 1168400 h 2407920"/>
                  <a:gd name="connsiteX44" fmla="*/ 101600 w 3789680"/>
                  <a:gd name="connsiteY44" fmla="*/ 1107440 h 2407920"/>
                  <a:gd name="connsiteX45" fmla="*/ 50800 w 3789680"/>
                  <a:gd name="connsiteY45" fmla="*/ 975360 h 2407920"/>
                  <a:gd name="connsiteX46" fmla="*/ 0 w 3789680"/>
                  <a:gd name="connsiteY46" fmla="*/ 751840 h 2407920"/>
                  <a:gd name="connsiteX47" fmla="*/ 10160 w 3789680"/>
                  <a:gd name="connsiteY47" fmla="*/ 477520 h 2407920"/>
                  <a:gd name="connsiteX48" fmla="*/ 40640 w 3789680"/>
                  <a:gd name="connsiteY48" fmla="*/ 457200 h 2407920"/>
                  <a:gd name="connsiteX49" fmla="*/ 101600 w 3789680"/>
                  <a:gd name="connsiteY49" fmla="*/ 396240 h 2407920"/>
                  <a:gd name="connsiteX50" fmla="*/ 152400 w 3789680"/>
                  <a:gd name="connsiteY50" fmla="*/ 294640 h 2407920"/>
                  <a:gd name="connsiteX51" fmla="*/ 182880 w 3789680"/>
                  <a:gd name="connsiteY51" fmla="*/ 274320 h 24079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</a:cxnLst>
                <a:rect l="l" t="t" r="r" b="b"/>
                <a:pathLst>
                  <a:path w="3789680" h="2407920">
                    <a:moveTo>
                      <a:pt x="142240" y="304800"/>
                    </a:moveTo>
                    <a:lnTo>
                      <a:pt x="142240" y="304800"/>
                    </a:lnTo>
                    <a:cubicBezTo>
                      <a:pt x="172720" y="284480"/>
                      <a:pt x="205538" y="267291"/>
                      <a:pt x="233680" y="243840"/>
                    </a:cubicBezTo>
                    <a:cubicBezTo>
                      <a:pt x="246689" y="233000"/>
                      <a:pt x="252186" y="215174"/>
                      <a:pt x="264160" y="203200"/>
                    </a:cubicBezTo>
                    <a:cubicBezTo>
                      <a:pt x="276134" y="191226"/>
                      <a:pt x="292056" y="183871"/>
                      <a:pt x="304800" y="172720"/>
                    </a:cubicBezTo>
                    <a:cubicBezTo>
                      <a:pt x="319218" y="160104"/>
                      <a:pt x="330318" y="143842"/>
                      <a:pt x="345440" y="132080"/>
                    </a:cubicBezTo>
                    <a:cubicBezTo>
                      <a:pt x="396307" y="92517"/>
                      <a:pt x="392286" y="108657"/>
                      <a:pt x="447040" y="81280"/>
                    </a:cubicBezTo>
                    <a:cubicBezTo>
                      <a:pt x="471462" y="69069"/>
                      <a:pt x="492389" y="49660"/>
                      <a:pt x="518160" y="40640"/>
                    </a:cubicBezTo>
                    <a:cubicBezTo>
                      <a:pt x="571360" y="22020"/>
                      <a:pt x="650786" y="10069"/>
                      <a:pt x="711200" y="0"/>
                    </a:cubicBezTo>
                    <a:lnTo>
                      <a:pt x="1981200" y="20320"/>
                    </a:lnTo>
                    <a:cubicBezTo>
                      <a:pt x="2120468" y="30449"/>
                      <a:pt x="2252269" y="87514"/>
                      <a:pt x="2387600" y="121920"/>
                    </a:cubicBezTo>
                    <a:lnTo>
                      <a:pt x="2580640" y="172720"/>
                    </a:lnTo>
                    <a:cubicBezTo>
                      <a:pt x="2648270" y="190061"/>
                      <a:pt x="2719876" y="195536"/>
                      <a:pt x="2783840" y="223520"/>
                    </a:cubicBezTo>
                    <a:cubicBezTo>
                      <a:pt x="2838027" y="247227"/>
                      <a:pt x="2890815" y="274427"/>
                      <a:pt x="2946400" y="294640"/>
                    </a:cubicBezTo>
                    <a:cubicBezTo>
                      <a:pt x="3002799" y="315149"/>
                      <a:pt x="3062563" y="325371"/>
                      <a:pt x="3119120" y="345440"/>
                    </a:cubicBezTo>
                    <a:cubicBezTo>
                      <a:pt x="3214680" y="379348"/>
                      <a:pt x="3327006" y="437630"/>
                      <a:pt x="3413760" y="487680"/>
                    </a:cubicBezTo>
                    <a:cubicBezTo>
                      <a:pt x="3452008" y="509746"/>
                      <a:pt x="3489345" y="533478"/>
                      <a:pt x="3525520" y="558800"/>
                    </a:cubicBezTo>
                    <a:cubicBezTo>
                      <a:pt x="3593219" y="606189"/>
                      <a:pt x="3630957" y="635291"/>
                      <a:pt x="3677920" y="701040"/>
                    </a:cubicBezTo>
                    <a:cubicBezTo>
                      <a:pt x="3711318" y="747797"/>
                      <a:pt x="3726733" y="791231"/>
                      <a:pt x="3749040" y="843280"/>
                    </a:cubicBezTo>
                    <a:cubicBezTo>
                      <a:pt x="3752427" y="866987"/>
                      <a:pt x="3753815" y="891066"/>
                      <a:pt x="3759200" y="914400"/>
                    </a:cubicBezTo>
                    <a:cubicBezTo>
                      <a:pt x="3764016" y="935271"/>
                      <a:pt x="3775798" y="954267"/>
                      <a:pt x="3779520" y="975360"/>
                    </a:cubicBezTo>
                    <a:cubicBezTo>
                      <a:pt x="3786021" y="1012198"/>
                      <a:pt x="3786293" y="1049867"/>
                      <a:pt x="3789680" y="1087120"/>
                    </a:cubicBezTo>
                    <a:cubicBezTo>
                      <a:pt x="3778910" y="1313291"/>
                      <a:pt x="3817037" y="1596968"/>
                      <a:pt x="3728720" y="1828800"/>
                    </a:cubicBezTo>
                    <a:cubicBezTo>
                      <a:pt x="3714152" y="1867040"/>
                      <a:pt x="3694040" y="1902947"/>
                      <a:pt x="3677920" y="1940560"/>
                    </a:cubicBezTo>
                    <a:cubicBezTo>
                      <a:pt x="3548458" y="2242638"/>
                      <a:pt x="3665098" y="2014692"/>
                      <a:pt x="3556000" y="2184400"/>
                    </a:cubicBezTo>
                    <a:cubicBezTo>
                      <a:pt x="3541235" y="2207368"/>
                      <a:pt x="3536492" y="2238230"/>
                      <a:pt x="3515360" y="2255520"/>
                    </a:cubicBezTo>
                    <a:cubicBezTo>
                      <a:pt x="3460067" y="2300760"/>
                      <a:pt x="3395819" y="2334233"/>
                      <a:pt x="3332480" y="2367280"/>
                    </a:cubicBezTo>
                    <a:cubicBezTo>
                      <a:pt x="3317170" y="2375268"/>
                      <a:pt x="3298537" y="2373694"/>
                      <a:pt x="3281680" y="2377440"/>
                    </a:cubicBezTo>
                    <a:cubicBezTo>
                      <a:pt x="3268049" y="2380469"/>
                      <a:pt x="3254646" y="2384460"/>
                      <a:pt x="3241040" y="2387600"/>
                    </a:cubicBezTo>
                    <a:lnTo>
                      <a:pt x="3149600" y="2407920"/>
                    </a:lnTo>
                    <a:cubicBezTo>
                      <a:pt x="2976880" y="2404533"/>
                      <a:pt x="2803867" y="2408371"/>
                      <a:pt x="2631440" y="2397760"/>
                    </a:cubicBezTo>
                    <a:cubicBezTo>
                      <a:pt x="2583042" y="2394782"/>
                      <a:pt x="2535935" y="2380207"/>
                      <a:pt x="2489200" y="2367280"/>
                    </a:cubicBezTo>
                    <a:cubicBezTo>
                      <a:pt x="2376647" y="2336148"/>
                      <a:pt x="2268698" y="2287201"/>
                      <a:pt x="2153920" y="2265680"/>
                    </a:cubicBezTo>
                    <a:cubicBezTo>
                      <a:pt x="2099733" y="2255520"/>
                      <a:pt x="2045025" y="2247827"/>
                      <a:pt x="1991360" y="2235200"/>
                    </a:cubicBezTo>
                    <a:cubicBezTo>
                      <a:pt x="1879746" y="2208938"/>
                      <a:pt x="1698469" y="2151557"/>
                      <a:pt x="1595120" y="2113280"/>
                    </a:cubicBezTo>
                    <a:cubicBezTo>
                      <a:pt x="1306293" y="2006307"/>
                      <a:pt x="1243694" y="1976579"/>
                      <a:pt x="975360" y="1849120"/>
                    </a:cubicBezTo>
                    <a:cubicBezTo>
                      <a:pt x="934318" y="1829625"/>
                      <a:pt x="893752" y="1809122"/>
                      <a:pt x="853440" y="1788160"/>
                    </a:cubicBezTo>
                    <a:cubicBezTo>
                      <a:pt x="809076" y="1765091"/>
                      <a:pt x="766761" y="1737994"/>
                      <a:pt x="721360" y="1717040"/>
                    </a:cubicBezTo>
                    <a:cubicBezTo>
                      <a:pt x="677333" y="1696720"/>
                      <a:pt x="631213" y="1680428"/>
                      <a:pt x="589280" y="1656080"/>
                    </a:cubicBezTo>
                    <a:cubicBezTo>
                      <a:pt x="486572" y="1596443"/>
                      <a:pt x="416788" y="1547916"/>
                      <a:pt x="335280" y="1473200"/>
                    </a:cubicBezTo>
                    <a:cubicBezTo>
                      <a:pt x="265167" y="1408929"/>
                      <a:pt x="299849" y="1438452"/>
                      <a:pt x="243840" y="1361440"/>
                    </a:cubicBezTo>
                    <a:cubicBezTo>
                      <a:pt x="231085" y="1343902"/>
                      <a:pt x="216211" y="1327988"/>
                      <a:pt x="203200" y="1310640"/>
                    </a:cubicBezTo>
                    <a:cubicBezTo>
                      <a:pt x="185720" y="1287333"/>
                      <a:pt x="169333" y="1263227"/>
                      <a:pt x="152400" y="1239520"/>
                    </a:cubicBezTo>
                    <a:cubicBezTo>
                      <a:pt x="145627" y="1215813"/>
                      <a:pt x="140931" y="1191412"/>
                      <a:pt x="132080" y="1168400"/>
                    </a:cubicBezTo>
                    <a:cubicBezTo>
                      <a:pt x="123925" y="1147196"/>
                      <a:pt x="111120" y="1128067"/>
                      <a:pt x="101600" y="1107440"/>
                    </a:cubicBezTo>
                    <a:cubicBezTo>
                      <a:pt x="87506" y="1076903"/>
                      <a:pt x="58662" y="1010737"/>
                      <a:pt x="50800" y="975360"/>
                    </a:cubicBezTo>
                    <a:cubicBezTo>
                      <a:pt x="-8932" y="706566"/>
                      <a:pt x="71153" y="989018"/>
                      <a:pt x="0" y="751840"/>
                    </a:cubicBezTo>
                    <a:cubicBezTo>
                      <a:pt x="3387" y="660400"/>
                      <a:pt x="-2343" y="568165"/>
                      <a:pt x="10160" y="477520"/>
                    </a:cubicBezTo>
                    <a:cubicBezTo>
                      <a:pt x="11828" y="465424"/>
                      <a:pt x="32006" y="465834"/>
                      <a:pt x="40640" y="457200"/>
                    </a:cubicBezTo>
                    <a:cubicBezTo>
                      <a:pt x="129779" y="368061"/>
                      <a:pt x="-31217" y="495853"/>
                      <a:pt x="101600" y="396240"/>
                    </a:cubicBezTo>
                    <a:cubicBezTo>
                      <a:pt x="110767" y="359573"/>
                      <a:pt x="116111" y="318833"/>
                      <a:pt x="152400" y="294640"/>
                    </a:cubicBezTo>
                    <a:lnTo>
                      <a:pt x="182880" y="274320"/>
                    </a:lnTo>
                  </a:path>
                </a:pathLst>
              </a:cu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" name="直接连接符 6"/>
              <p:cNvCxnSpPr>
                <a:stCxn id="5" idx="38"/>
              </p:cNvCxnSpPr>
              <p:nvPr/>
            </p:nvCxnSpPr>
            <p:spPr>
              <a:xfrm flipH="1">
                <a:off x="4115747" y="336296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flipH="1">
                <a:off x="4289887" y="341122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flipH="1">
                <a:off x="4441340" y="348742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H="1">
                <a:off x="4553100" y="356616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flipH="1">
                <a:off x="4705026" y="365760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4867586" y="373888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H="1">
                <a:off x="5071734" y="382016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flipH="1">
                <a:off x="5244281" y="387096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H="1">
                <a:off x="5473054" y="391668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H="1">
                <a:off x="5689599" y="3967480"/>
                <a:ext cx="263213" cy="66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任意多边形 20"/>
              <p:cNvSpPr/>
              <p:nvPr/>
            </p:nvSpPr>
            <p:spPr>
              <a:xfrm>
                <a:off x="6276023" y="1628770"/>
                <a:ext cx="1260161" cy="540069"/>
              </a:xfrm>
              <a:custGeom>
                <a:avLst/>
                <a:gdLst>
                  <a:gd name="connsiteX0" fmla="*/ 0 w 1249680"/>
                  <a:gd name="connsiteY0" fmla="*/ 0 h 670560"/>
                  <a:gd name="connsiteX1" fmla="*/ 396240 w 1249680"/>
                  <a:gd name="connsiteY1" fmla="*/ 71120 h 670560"/>
                  <a:gd name="connsiteX2" fmla="*/ 985520 w 1249680"/>
                  <a:gd name="connsiteY2" fmla="*/ 335280 h 670560"/>
                  <a:gd name="connsiteX3" fmla="*/ 1249680 w 1249680"/>
                  <a:gd name="connsiteY3" fmla="*/ 670560 h 6705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49680" h="670560">
                    <a:moveTo>
                      <a:pt x="0" y="0"/>
                    </a:moveTo>
                    <a:cubicBezTo>
                      <a:pt x="115993" y="7620"/>
                      <a:pt x="231987" y="15240"/>
                      <a:pt x="396240" y="71120"/>
                    </a:cubicBezTo>
                    <a:cubicBezTo>
                      <a:pt x="560493" y="127000"/>
                      <a:pt x="843280" y="235373"/>
                      <a:pt x="985520" y="335280"/>
                    </a:cubicBezTo>
                    <a:cubicBezTo>
                      <a:pt x="1127760" y="435187"/>
                      <a:pt x="1205653" y="602827"/>
                      <a:pt x="1249680" y="67056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flipH="1">
                <a:off x="6177280" y="1628770"/>
                <a:ext cx="98743" cy="20003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 flipH="1">
                <a:off x="6214806" y="1628522"/>
                <a:ext cx="202988" cy="4112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flipH="1">
                <a:off x="6359476" y="1656763"/>
                <a:ext cx="207700" cy="42074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H="1">
                <a:off x="6506356" y="1692061"/>
                <a:ext cx="190275" cy="38545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flipH="1">
                <a:off x="6617204" y="1727970"/>
                <a:ext cx="202030" cy="409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flipH="1">
                <a:off x="6747581" y="1757895"/>
                <a:ext cx="184237" cy="3732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 flipH="1">
                <a:off x="6915503" y="1825092"/>
                <a:ext cx="216506" cy="4385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 flipH="1">
                <a:off x="6848258" y="1798670"/>
                <a:ext cx="184237" cy="3732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flipH="1">
                <a:off x="7047292" y="1867137"/>
                <a:ext cx="184237" cy="3732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flipH="1">
                <a:off x="7147605" y="1948397"/>
                <a:ext cx="184237" cy="3732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flipH="1">
                <a:off x="7239723" y="2029650"/>
                <a:ext cx="184237" cy="3732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 flipH="1">
                <a:off x="7347438" y="2158932"/>
                <a:ext cx="184237" cy="3732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560310"/>
                </p:ext>
              </p:extLst>
            </p:nvPr>
          </p:nvGraphicFramePr>
          <p:xfrm>
            <a:off x="7337425" y="1423988"/>
            <a:ext cx="3175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225" name="对象 2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37425" y="1423988"/>
                          <a:ext cx="317500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/>
            <p:cNvCxnSpPr/>
            <p:nvPr/>
          </p:nvCxnSpPr>
          <p:spPr>
            <a:xfrm>
              <a:off x="7896230" y="2750615"/>
              <a:ext cx="0" cy="6660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618717"/>
                </p:ext>
              </p:extLst>
            </p:nvPr>
          </p:nvGraphicFramePr>
          <p:xfrm>
            <a:off x="7970838" y="2792413"/>
            <a:ext cx="29368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5" imgW="114120" imgH="203040" progId="Equation.DSMT4">
                    <p:embed/>
                  </p:oleObj>
                </mc:Choice>
                <mc:Fallback>
                  <p:oleObj name="Equation" r:id="rId5" imgW="114120" imgH="203040" progId="Equation.DSMT4">
                    <p:embed/>
                    <p:pic>
                      <p:nvPicPr>
                        <p:cNvPr id="118" name="对象 1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0838" y="2792413"/>
                          <a:ext cx="293687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53038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537" y="783500"/>
            <a:ext cx="9734926" cy="52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807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30</Words>
  <Application>Microsoft Office PowerPoint</Application>
  <PresentationFormat>宽屏</PresentationFormat>
  <Paragraphs>14</Paragraphs>
  <Slides>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等线</vt:lpstr>
      <vt:lpstr>等线 Light</vt:lpstr>
      <vt:lpstr>Arial</vt:lpstr>
      <vt:lpstr>Cmb10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ngxu Miao</dc:creator>
  <cp:lastModifiedBy>Changxu Miao</cp:lastModifiedBy>
  <cp:revision>43</cp:revision>
  <dcterms:created xsi:type="dcterms:W3CDTF">2017-02-21T03:28:16Z</dcterms:created>
  <dcterms:modified xsi:type="dcterms:W3CDTF">2017-03-08T15:43:35Z</dcterms:modified>
</cp:coreProperties>
</file>